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4C87" w:rsidRPr="00CC63AC" w:rsidRDefault="00D24C87" w:rsidP="00D24C87">
      <w:pPr>
        <w:jc w:val="center"/>
        <w:rPr>
          <w:b/>
          <w:bCs/>
          <w:sz w:val="28"/>
          <w:szCs w:val="28"/>
        </w:rPr>
      </w:pPr>
      <w:r w:rsidRPr="00CC63AC">
        <w:rPr>
          <w:b/>
          <w:bCs/>
          <w:sz w:val="28"/>
          <w:szCs w:val="28"/>
        </w:rPr>
        <w:t xml:space="preserve">Physics </w:t>
      </w:r>
      <w:r w:rsidR="004F4418" w:rsidRPr="00CC63AC">
        <w:rPr>
          <w:b/>
          <w:bCs/>
          <w:sz w:val="28"/>
          <w:szCs w:val="28"/>
        </w:rPr>
        <w:t>3</w:t>
      </w:r>
      <w:r w:rsidRPr="00CC63AC">
        <w:rPr>
          <w:b/>
          <w:bCs/>
          <w:sz w:val="28"/>
          <w:szCs w:val="28"/>
        </w:rPr>
        <w:t>0 – Lesson 11</w:t>
      </w:r>
    </w:p>
    <w:p w:rsidR="00D24C87" w:rsidRPr="00CC63AC" w:rsidRDefault="00D24C87" w:rsidP="00D24C87">
      <w:pPr>
        <w:jc w:val="center"/>
        <w:rPr>
          <w:b/>
          <w:sz w:val="28"/>
          <w:szCs w:val="28"/>
        </w:rPr>
      </w:pPr>
      <w:r w:rsidRPr="00CC63AC">
        <w:rPr>
          <w:b/>
          <w:sz w:val="28"/>
          <w:szCs w:val="28"/>
        </w:rPr>
        <w:t>Interference of Light</w:t>
      </w:r>
    </w:p>
    <w:p w:rsidR="00D24C87" w:rsidRDefault="00D24C87" w:rsidP="00D24C87">
      <w:pPr>
        <w:jc w:val="right"/>
      </w:pPr>
      <w:r>
        <w:t>/45</w:t>
      </w:r>
    </w:p>
    <w:p w:rsidR="00D24C87" w:rsidRPr="00CC63AC" w:rsidRDefault="00CC63AC" w:rsidP="00D24C87">
      <w:pPr>
        <w:rPr>
          <w:b/>
          <w:sz w:val="28"/>
          <w:szCs w:val="28"/>
        </w:rPr>
      </w:pPr>
      <w:r w:rsidRPr="00CC63AC">
        <w:rPr>
          <w:b/>
          <w:sz w:val="28"/>
          <w:szCs w:val="28"/>
        </w:rPr>
        <w:t>Practice problems</w:t>
      </w:r>
    </w:p>
    <w:p w:rsidR="00CC63AC" w:rsidRDefault="00CC63AC" w:rsidP="00CC63AC">
      <w:pPr>
        <w:tabs>
          <w:tab w:val="left" w:pos="1125"/>
        </w:tabs>
      </w:pPr>
      <w:r>
        <w:tab/>
      </w:r>
    </w:p>
    <w:p w:rsidR="00B647F4" w:rsidRPr="00B647F4" w:rsidRDefault="00082765" w:rsidP="00B647F4"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172" type="#_x0000_t75" style="position:absolute;margin-left:294pt;margin-top:10.65pt;width:151.7pt;height:139.65pt;z-index:251671552">
            <v:imagedata r:id="rId8" o:title=""/>
          </v:shape>
          <o:OLEObject Type="Embed" ProgID="Equation.DSMT4" ShapeID="_x0000_s2172" DrawAspect="Content" ObjectID="_1525687430" r:id="rId9"/>
        </w:pict>
      </w:r>
      <w:r>
        <w:rPr>
          <w:noProof/>
          <w:lang w:val="en-CA" w:eastAsia="en-CA"/>
        </w:rPr>
        <w:pict>
          <v:shape id="_x0000_s2175" type="#_x0000_t75" style="position:absolute;margin-left:140.25pt;margin-top:10.65pt;width:126.25pt;height:120.75pt;z-index:251674624">
            <v:imagedata r:id="rId10" o:title=""/>
          </v:shape>
          <o:OLEObject Type="Embed" ProgID="Equation.DSMT4" ShapeID="_x0000_s2175" DrawAspect="Content" ObjectID="_1525687431" r:id="rId11"/>
        </w:pict>
      </w:r>
      <w:r>
        <w:pict>
          <v:shape id="_x0000_s2173" type="#_x0000_t75" style="position:absolute;margin-left:36pt;margin-top:10.65pt;width:81.85pt;height:109.45pt;z-index:251672576">
            <v:imagedata r:id="rId12" o:title=""/>
          </v:shape>
          <o:OLEObject Type="Embed" ProgID="Equation.DSMT4" ShapeID="_x0000_s2173" DrawAspect="Content" ObjectID="_1525687432" r:id="rId13"/>
        </w:pict>
      </w:r>
      <w:r w:rsidR="00B647F4" w:rsidRPr="00B647F4">
        <w:t>1)</w:t>
      </w:r>
    </w:p>
    <w:p w:rsidR="00B647F4" w:rsidRPr="00B647F4" w:rsidRDefault="00B647F4" w:rsidP="00B647F4"/>
    <w:p w:rsidR="00B647F4" w:rsidRPr="00B647F4" w:rsidRDefault="00B647F4" w:rsidP="00B647F4"/>
    <w:p w:rsidR="00B647F4" w:rsidRPr="00B647F4" w:rsidRDefault="00B647F4" w:rsidP="00B647F4"/>
    <w:p w:rsidR="00B647F4" w:rsidRPr="00B647F4" w:rsidRDefault="00B647F4" w:rsidP="00B647F4"/>
    <w:p w:rsidR="00B647F4" w:rsidRPr="00B647F4" w:rsidRDefault="00B647F4" w:rsidP="00B647F4"/>
    <w:p w:rsidR="00B647F4" w:rsidRPr="00B647F4" w:rsidRDefault="00B647F4" w:rsidP="00B647F4"/>
    <w:p w:rsidR="00B647F4" w:rsidRPr="00B647F4" w:rsidRDefault="00B647F4" w:rsidP="00B647F4"/>
    <w:p w:rsidR="00B647F4" w:rsidRPr="00B647F4" w:rsidRDefault="00B647F4" w:rsidP="00B647F4"/>
    <w:p w:rsidR="00B647F4" w:rsidRPr="00B647F4" w:rsidRDefault="00B647F4" w:rsidP="00B647F4"/>
    <w:p w:rsidR="00B647F4" w:rsidRPr="00B647F4" w:rsidRDefault="00B647F4" w:rsidP="00B647F4"/>
    <w:p w:rsidR="007A6009" w:rsidRDefault="007A6009" w:rsidP="00D24C87"/>
    <w:p w:rsidR="007A6009" w:rsidRPr="007A6009" w:rsidRDefault="00082765" w:rsidP="007A6009">
      <w:r>
        <w:rPr>
          <w:noProof/>
          <w:lang w:val="en-CA" w:eastAsia="en-CA"/>
        </w:rPr>
        <w:pict>
          <v:shape id="_x0000_s2182" type="#_x0000_t75" style="position:absolute;margin-left:318.45pt;margin-top:10.65pt;width:171.35pt;height:123.75pt;z-index:251679744">
            <v:imagedata r:id="rId14" o:title=""/>
          </v:shape>
          <o:OLEObject Type="Embed" ProgID="Equation.DSMT4" ShapeID="_x0000_s2182" DrawAspect="Content" ObjectID="_1525687433" r:id="rId15"/>
        </w:pict>
      </w:r>
      <w:r>
        <w:rPr>
          <w:lang w:val="en-CA"/>
        </w:rPr>
        <w:pict>
          <v:shape id="_x0000_s2181" type="#_x0000_t75" style="position:absolute;margin-left:140.25pt;margin-top:10.65pt;width:127.25pt;height:213.55pt;z-index:251678720">
            <v:imagedata r:id="rId16" o:title=""/>
          </v:shape>
          <o:OLEObject Type="Embed" ProgID="Equation.DSMT4" ShapeID="_x0000_s2181" DrawAspect="Content" ObjectID="_1525687434" r:id="rId17"/>
        </w:pict>
      </w:r>
      <w:r>
        <w:pict>
          <v:shape id="_x0000_s2180" type="#_x0000_t75" style="position:absolute;margin-left:36pt;margin-top:10.65pt;width:81.85pt;height:128.35pt;z-index:251677696">
            <v:imagedata r:id="rId18" o:title=""/>
          </v:shape>
          <o:OLEObject Type="Embed" ProgID="Equation.DSMT4" ShapeID="_x0000_s2180" DrawAspect="Content" ObjectID="_1525687435" r:id="rId19"/>
        </w:pict>
      </w:r>
      <w:r w:rsidR="007A6009">
        <w:t>2</w:t>
      </w:r>
      <w:r w:rsidR="007A6009" w:rsidRPr="007A6009">
        <w:t>)</w:t>
      </w:r>
    </w:p>
    <w:p w:rsidR="007A6009" w:rsidRPr="007A6009" w:rsidRDefault="007A6009" w:rsidP="007A6009"/>
    <w:p w:rsidR="007A6009" w:rsidRPr="007A6009" w:rsidRDefault="007A6009" w:rsidP="007A6009"/>
    <w:p w:rsidR="007A6009" w:rsidRPr="007A6009" w:rsidRDefault="007A6009" w:rsidP="007A6009"/>
    <w:p w:rsidR="007A6009" w:rsidRPr="007A6009" w:rsidRDefault="007A6009" w:rsidP="007A6009"/>
    <w:p w:rsidR="007A6009" w:rsidRPr="007A6009" w:rsidRDefault="007A6009" w:rsidP="007A6009"/>
    <w:p w:rsidR="007A6009" w:rsidRPr="007A6009" w:rsidRDefault="007A6009" w:rsidP="007A6009"/>
    <w:p w:rsidR="007A6009" w:rsidRPr="007A6009" w:rsidRDefault="007A6009" w:rsidP="007A6009"/>
    <w:p w:rsidR="007A6009" w:rsidRPr="007A6009" w:rsidRDefault="007A6009" w:rsidP="007A6009"/>
    <w:p w:rsidR="007A6009" w:rsidRPr="007A6009" w:rsidRDefault="007A6009" w:rsidP="007A6009"/>
    <w:p w:rsidR="007A6009" w:rsidRPr="007A6009" w:rsidRDefault="007A6009" w:rsidP="007A6009"/>
    <w:p w:rsidR="007A6009" w:rsidRPr="007A6009" w:rsidRDefault="007A6009" w:rsidP="007A6009"/>
    <w:p w:rsidR="007A6009" w:rsidRPr="007A6009" w:rsidRDefault="007A6009" w:rsidP="007A6009"/>
    <w:p w:rsidR="007A6009" w:rsidRDefault="007A6009" w:rsidP="007A6009"/>
    <w:p w:rsidR="004B6DD0" w:rsidRDefault="004B6DD0" w:rsidP="007A6009"/>
    <w:p w:rsidR="004B6DD0" w:rsidRDefault="004B6DD0" w:rsidP="007A6009"/>
    <w:p w:rsidR="004B6DD0" w:rsidRDefault="004B6DD0" w:rsidP="007A6009"/>
    <w:p w:rsidR="00CC63AC" w:rsidRPr="00CC63AC" w:rsidRDefault="00CC63AC" w:rsidP="00D24C87">
      <w:pPr>
        <w:rPr>
          <w:b/>
          <w:sz w:val="28"/>
          <w:szCs w:val="28"/>
        </w:rPr>
      </w:pPr>
      <w:r w:rsidRPr="00CC63AC">
        <w:rPr>
          <w:b/>
          <w:sz w:val="28"/>
          <w:szCs w:val="28"/>
        </w:rPr>
        <w:t>Assignment</w:t>
      </w:r>
    </w:p>
    <w:p w:rsidR="00D24C87" w:rsidRDefault="00082765" w:rsidP="00D24C87">
      <w:r>
        <w:rPr>
          <w:noProof/>
        </w:rPr>
        <w:pict>
          <v:shape id="_x0000_s2146" type="#_x0000_t75" style="position:absolute;margin-left:36pt;margin-top:10.65pt;width:132.95pt;height:55pt;z-index:251646976">
            <v:imagedata r:id="rId20" o:title=""/>
          </v:shape>
          <o:OLEObject Type="Embed" ProgID="Equation.DSMT4" ShapeID="_x0000_s2146" DrawAspect="Content" ObjectID="_1525687436" r:id="rId21"/>
        </w:pict>
      </w:r>
      <w:r>
        <w:rPr>
          <w:noProof/>
        </w:rPr>
        <w:pict>
          <v:shape id="_x0000_s2145" type="#_x0000_t75" style="position:absolute;margin-left:315pt;margin-top:10.65pt;width:111.75pt;height:120.75pt;z-index:251645952">
            <v:imagedata r:id="rId22" o:title=""/>
          </v:shape>
          <o:OLEObject Type="Embed" ProgID="Equation.DSMT4" ShapeID="_x0000_s2145" DrawAspect="Content" ObjectID="_1525687437" r:id="rId23"/>
        </w:pict>
      </w:r>
      <w:r>
        <w:rPr>
          <w:noProof/>
        </w:rPr>
        <w:pict>
          <v:shape id="_x0000_s2147" type="#_x0000_t75" style="position:absolute;margin-left:185.25pt;margin-top:10.65pt;width:92.25pt;height:102pt;z-index:251648000">
            <v:imagedata r:id="rId24" o:title=""/>
          </v:shape>
          <o:OLEObject Type="Embed" ProgID="Equation.DSMT4" ShapeID="_x0000_s2147" DrawAspect="Content" ObjectID="_1525687438" r:id="rId25"/>
        </w:pict>
      </w:r>
      <w:r w:rsidR="00D24C87">
        <w:t>1)</w:t>
      </w:r>
    </w:p>
    <w:p w:rsidR="00D24C87" w:rsidRDefault="00D24C87" w:rsidP="00D24C87"/>
    <w:p w:rsidR="00D24C87" w:rsidRDefault="00D24C87" w:rsidP="00D24C87"/>
    <w:p w:rsidR="00D24C87" w:rsidRDefault="00D24C87" w:rsidP="00D24C87"/>
    <w:p w:rsidR="00D24C87" w:rsidRDefault="00D24C87" w:rsidP="00D24C87">
      <w:r>
        <w:t>/5</w:t>
      </w:r>
    </w:p>
    <w:p w:rsidR="00D24C87" w:rsidRDefault="00D24C87"/>
    <w:p w:rsidR="00D24C87" w:rsidRDefault="00D24C87"/>
    <w:p w:rsidR="00D24C87" w:rsidRDefault="00D24C87"/>
    <w:p w:rsidR="00D24C87" w:rsidRDefault="00D24C87"/>
    <w:p w:rsidR="00D24C87" w:rsidRDefault="00D24C87"/>
    <w:p w:rsidR="009C0D2B" w:rsidRDefault="009C0D2B" w:rsidP="009C0D2B"/>
    <w:p w:rsidR="004B6DD0" w:rsidRDefault="004B6DD0">
      <w:r>
        <w:br w:type="page"/>
      </w:r>
    </w:p>
    <w:p w:rsidR="009C0D2B" w:rsidRDefault="00082765" w:rsidP="009C0D2B">
      <w:r>
        <w:rPr>
          <w:noProof/>
        </w:rPr>
        <w:lastRenderedPageBreak/>
        <w:pict>
          <v:shape id="_x0000_s2149" type="#_x0000_t75" style="position:absolute;margin-left:207pt;margin-top:0;width:121.25pt;height:120pt;z-index:251650048">
            <v:imagedata r:id="rId26" o:title=""/>
          </v:shape>
          <o:OLEObject Type="Embed" ProgID="Equation.DSMT4" ShapeID="_x0000_s2149" DrawAspect="Content" ObjectID="_1525687439" r:id="rId27"/>
        </w:pict>
      </w:r>
      <w:r>
        <w:rPr>
          <w:noProof/>
        </w:rPr>
        <w:pict>
          <v:shape id="_x0000_s2148" type="#_x0000_t75" style="position:absolute;margin-left:45pt;margin-top:0;width:126pt;height:1in;z-index:251649024">
            <v:imagedata r:id="rId28" o:title=""/>
          </v:shape>
          <o:OLEObject Type="Embed" ProgID="Equation.DSMT4" ShapeID="_x0000_s2148" DrawAspect="Content" ObjectID="_1525687440" r:id="rId29"/>
        </w:pict>
      </w:r>
      <w:r w:rsidR="009C0D2B">
        <w:t>2)</w:t>
      </w:r>
    </w:p>
    <w:p w:rsidR="009C0D2B" w:rsidRDefault="009C0D2B" w:rsidP="009C0D2B"/>
    <w:p w:rsidR="009C0D2B" w:rsidRDefault="009C0D2B" w:rsidP="009C0D2B"/>
    <w:p w:rsidR="009C0D2B" w:rsidRDefault="009C0D2B" w:rsidP="009C0D2B">
      <w:r>
        <w:t>/4</w:t>
      </w:r>
    </w:p>
    <w:p w:rsidR="009C0D2B" w:rsidRDefault="009C0D2B" w:rsidP="009C0D2B"/>
    <w:p w:rsidR="009C0D2B" w:rsidRDefault="009C0D2B" w:rsidP="009C0D2B"/>
    <w:p w:rsidR="00D24C87" w:rsidRDefault="00D24C87"/>
    <w:p w:rsidR="009C0D2B" w:rsidRDefault="009C0D2B"/>
    <w:p w:rsidR="009C0D2B" w:rsidRDefault="009C0D2B"/>
    <w:p w:rsidR="009C0D2B" w:rsidRDefault="009C0D2B"/>
    <w:p w:rsidR="009C0D2B" w:rsidRDefault="00082765" w:rsidP="009C0D2B">
      <w:r>
        <w:rPr>
          <w:noProof/>
        </w:rPr>
        <w:pict>
          <v:shape id="_x0000_s2150" type="#_x0000_t75" style="position:absolute;margin-left:207pt;margin-top:6.05pt;width:117.75pt;height:118.35pt;z-index:251651072">
            <v:imagedata r:id="rId30" o:title=""/>
          </v:shape>
          <o:OLEObject Type="Embed" ProgID="Equation.DSMT4" ShapeID="_x0000_s2150" DrawAspect="Content" ObjectID="_1525687441" r:id="rId31"/>
        </w:pict>
      </w:r>
    </w:p>
    <w:p w:rsidR="009C0D2B" w:rsidRDefault="00082765" w:rsidP="009C0D2B">
      <w:r>
        <w:rPr>
          <w:noProof/>
        </w:rPr>
        <w:pict>
          <v:shape id="_x0000_s2151" type="#_x0000_t75" style="position:absolute;margin-left:45pt;margin-top:1.25pt;width:126pt;height:74.25pt;z-index:251652096">
            <v:imagedata r:id="rId32" o:title=""/>
          </v:shape>
          <o:OLEObject Type="Embed" ProgID="Equation.DSMT4" ShapeID="_x0000_s2151" DrawAspect="Content" ObjectID="_1525687442" r:id="rId33"/>
        </w:pict>
      </w:r>
      <w:r w:rsidR="009C0D2B">
        <w:t>3)</w:t>
      </w:r>
    </w:p>
    <w:p w:rsidR="009C0D2B" w:rsidRDefault="009C0D2B" w:rsidP="009C0D2B"/>
    <w:p w:rsidR="009C0D2B" w:rsidRDefault="009C0D2B" w:rsidP="009C0D2B"/>
    <w:p w:rsidR="009C0D2B" w:rsidRDefault="009C0D2B" w:rsidP="009C0D2B">
      <w:r>
        <w:t>/4</w:t>
      </w:r>
    </w:p>
    <w:p w:rsidR="009C0D2B" w:rsidRDefault="009C0D2B" w:rsidP="009C0D2B"/>
    <w:p w:rsidR="009C0D2B" w:rsidRDefault="009C0D2B" w:rsidP="009C0D2B"/>
    <w:p w:rsidR="009C0D2B" w:rsidRDefault="009C0D2B"/>
    <w:p w:rsidR="009C0D2B" w:rsidRDefault="009C0D2B"/>
    <w:p w:rsidR="00731505" w:rsidRDefault="00731505" w:rsidP="009C0D2B"/>
    <w:p w:rsidR="009C0D2B" w:rsidRDefault="00082765" w:rsidP="009C0D2B">
      <w:r>
        <w:rPr>
          <w:noProof/>
        </w:rPr>
        <w:pict>
          <v:shape id="_x0000_s2157" type="#_x0000_t75" style="position:absolute;margin-left:342pt;margin-top:12.05pt;width:128.25pt;height:86.85pt;z-index:251658240">
            <v:imagedata r:id="rId34" o:title=""/>
          </v:shape>
          <o:OLEObject Type="Embed" ProgID="Equation.DSMT4" ShapeID="_x0000_s2157" DrawAspect="Content" ObjectID="_1525687443" r:id="rId35"/>
        </w:pict>
      </w:r>
      <w:r>
        <w:rPr>
          <w:noProof/>
        </w:rPr>
        <w:pict>
          <v:shape id="_x0000_s2152" type="#_x0000_t75" style="position:absolute;margin-left:3in;margin-top:7.85pt;width:92.1pt;height:83.75pt;z-index:251653120">
            <v:imagedata r:id="rId36" o:title=""/>
          </v:shape>
          <o:OLEObject Type="Embed" ProgID="Equation.DSMT4" ShapeID="_x0000_s2152" DrawAspect="Content" ObjectID="_1525687444" r:id="rId37"/>
        </w:pict>
      </w:r>
    </w:p>
    <w:p w:rsidR="009C0D2B" w:rsidRDefault="00082765" w:rsidP="009C0D2B">
      <w:r>
        <w:rPr>
          <w:noProof/>
        </w:rPr>
        <w:pict>
          <v:shape id="_x0000_s2153" type="#_x0000_t75" style="position:absolute;margin-left:45pt;margin-top:3.05pt;width:96.3pt;height:69.7pt;z-index:251654144">
            <v:imagedata r:id="rId38" o:title=""/>
          </v:shape>
          <o:OLEObject Type="Embed" ProgID="Equation.DSMT4" ShapeID="_x0000_s2153" DrawAspect="Content" ObjectID="_1525687445" r:id="rId39"/>
        </w:pict>
      </w:r>
      <w:r w:rsidR="009C0D2B">
        <w:t>4)</w:t>
      </w:r>
    </w:p>
    <w:p w:rsidR="009C0D2B" w:rsidRDefault="009C0D2B" w:rsidP="009C0D2B"/>
    <w:p w:rsidR="009C0D2B" w:rsidRDefault="009C0D2B" w:rsidP="009C0D2B"/>
    <w:p w:rsidR="009C0D2B" w:rsidRDefault="009C0D2B" w:rsidP="009C0D2B">
      <w:r>
        <w:t>/5</w:t>
      </w:r>
    </w:p>
    <w:p w:rsidR="009C0D2B" w:rsidRDefault="009C0D2B"/>
    <w:p w:rsidR="00731505" w:rsidRDefault="00731505"/>
    <w:p w:rsidR="00731505" w:rsidRDefault="00731505"/>
    <w:p w:rsidR="00731505" w:rsidRDefault="00731505"/>
    <w:p w:rsidR="00731505" w:rsidRDefault="00731505" w:rsidP="00731505">
      <w:r>
        <w:t>5)</w:t>
      </w:r>
    </w:p>
    <w:p w:rsidR="00731505" w:rsidRDefault="00082765" w:rsidP="00731505">
      <w:r>
        <w:rPr>
          <w:noProof/>
        </w:rPr>
        <w:pict>
          <v:shape id="_x0000_s2156" type="#_x0000_t75" style="position:absolute;margin-left:324pt;margin-top:-4.8pt;width:129pt;height:89.25pt;z-index:251657216">
            <v:imagedata r:id="rId40" o:title=""/>
          </v:shape>
          <o:OLEObject Type="Embed" ProgID="Equation.DSMT4" ShapeID="_x0000_s2156" DrawAspect="Content" ObjectID="_1525687446" r:id="rId41"/>
        </w:pict>
      </w:r>
      <w:r>
        <w:rPr>
          <w:noProof/>
        </w:rPr>
        <w:pict>
          <v:shape id="_x0000_s2154" type="#_x0000_t75" style="position:absolute;margin-left:207pt;margin-top:-13.8pt;width:91.65pt;height:102pt;z-index:251655168">
            <v:imagedata r:id="rId42" o:title=""/>
          </v:shape>
          <o:OLEObject Type="Embed" ProgID="Equation.DSMT4" ShapeID="_x0000_s2154" DrawAspect="Content" ObjectID="_1525687447" r:id="rId43"/>
        </w:pict>
      </w:r>
      <w:r>
        <w:rPr>
          <w:noProof/>
        </w:rPr>
        <w:pict>
          <v:shape id="_x0000_s2155" type="#_x0000_t75" style="position:absolute;margin-left:45pt;margin-top:-13.8pt;width:125.25pt;height:90pt;z-index:251656192">
            <v:imagedata r:id="rId44" o:title=""/>
          </v:shape>
          <o:OLEObject Type="Embed" ProgID="Equation.DSMT4" ShapeID="_x0000_s2155" DrawAspect="Content" ObjectID="_1525687448" r:id="rId45"/>
        </w:pict>
      </w:r>
    </w:p>
    <w:p w:rsidR="00731505" w:rsidRDefault="00731505" w:rsidP="00731505"/>
    <w:p w:rsidR="00731505" w:rsidRDefault="00731505" w:rsidP="00731505"/>
    <w:p w:rsidR="00731505" w:rsidRDefault="00731505" w:rsidP="00731505">
      <w:r>
        <w:t>/5</w:t>
      </w:r>
    </w:p>
    <w:p w:rsidR="00731505" w:rsidRDefault="00731505" w:rsidP="00731505"/>
    <w:p w:rsidR="00731505" w:rsidRDefault="00731505"/>
    <w:p w:rsidR="00731505" w:rsidRDefault="00731505"/>
    <w:p w:rsidR="00731505" w:rsidRDefault="00082765" w:rsidP="00731505">
      <w:r>
        <w:rPr>
          <w:noProof/>
        </w:rPr>
        <w:pict>
          <v:shape id="_x0000_s2158" type="#_x0000_t75" style="position:absolute;margin-left:3in;margin-top:6.6pt;width:128pt;height:87pt;z-index:251659264">
            <v:imagedata r:id="rId46" o:title=""/>
          </v:shape>
          <o:OLEObject Type="Embed" ProgID="Equation.DSMT4" ShapeID="_x0000_s2158" DrawAspect="Content" ObjectID="_1525687449" r:id="rId47"/>
        </w:pict>
      </w:r>
    </w:p>
    <w:p w:rsidR="00731505" w:rsidRDefault="00082765" w:rsidP="00731505">
      <w:r>
        <w:rPr>
          <w:noProof/>
        </w:rPr>
        <w:pict>
          <v:shape id="_x0000_s2159" type="#_x0000_t75" style="position:absolute;margin-left:45pt;margin-top:1.8pt;width:126.75pt;height:87pt;z-index:251660288">
            <v:imagedata r:id="rId48" o:title=""/>
          </v:shape>
          <o:OLEObject Type="Embed" ProgID="Equation.DSMT4" ShapeID="_x0000_s2159" DrawAspect="Content" ObjectID="_1525687450" r:id="rId49"/>
        </w:pict>
      </w:r>
      <w:r w:rsidR="00731505">
        <w:t>6)</w:t>
      </w:r>
    </w:p>
    <w:p w:rsidR="00731505" w:rsidRDefault="00731505" w:rsidP="00731505"/>
    <w:p w:rsidR="00731505" w:rsidRDefault="00731505" w:rsidP="00731505"/>
    <w:p w:rsidR="00731505" w:rsidRDefault="00731505" w:rsidP="00731505">
      <w:r>
        <w:t>/3</w:t>
      </w:r>
    </w:p>
    <w:p w:rsidR="00731505" w:rsidRDefault="00731505" w:rsidP="00731505"/>
    <w:p w:rsidR="00731505" w:rsidRDefault="00731505" w:rsidP="00731505"/>
    <w:p w:rsidR="00731505" w:rsidRDefault="00731505"/>
    <w:p w:rsidR="00731505" w:rsidRDefault="00731505" w:rsidP="00731505"/>
    <w:p w:rsidR="004B6DD0" w:rsidRDefault="004B6DD0">
      <w:r>
        <w:br w:type="page"/>
      </w:r>
    </w:p>
    <w:p w:rsidR="00731505" w:rsidRDefault="00082765" w:rsidP="00731505">
      <w:r>
        <w:rPr>
          <w:noProof/>
        </w:rPr>
        <w:lastRenderedPageBreak/>
        <w:pict>
          <v:shape id="_x0000_s2161" type="#_x0000_t75" style="position:absolute;margin-left:207pt;margin-top:-.6pt;width:115.75pt;height:180pt;z-index:251662336">
            <v:imagedata r:id="rId50" o:title=""/>
          </v:shape>
          <o:OLEObject Type="Embed" ProgID="Equation.DSMT4" ShapeID="_x0000_s2161" DrawAspect="Content" ObjectID="_1525687451" r:id="rId51"/>
        </w:pict>
      </w:r>
      <w:r>
        <w:rPr>
          <w:noProof/>
        </w:rPr>
        <w:pict>
          <v:shape id="_x0000_s2160" type="#_x0000_t75" style="position:absolute;margin-left:45pt;margin-top:-.6pt;width:67pt;height:89pt;z-index:251661312">
            <v:imagedata r:id="rId52" o:title=""/>
          </v:shape>
          <o:OLEObject Type="Embed" ProgID="Equation.DSMT4" ShapeID="_x0000_s2160" DrawAspect="Content" ObjectID="_1525687452" r:id="rId53"/>
        </w:pict>
      </w:r>
      <w:r w:rsidR="00731505">
        <w:t>7)</w:t>
      </w:r>
    </w:p>
    <w:p w:rsidR="00731505" w:rsidRDefault="00731505" w:rsidP="00731505"/>
    <w:p w:rsidR="00731505" w:rsidRDefault="00731505" w:rsidP="00731505"/>
    <w:p w:rsidR="00731505" w:rsidRDefault="00731505" w:rsidP="00731505"/>
    <w:p w:rsidR="00731505" w:rsidRDefault="00731505" w:rsidP="00731505">
      <w:r>
        <w:t>/5</w:t>
      </w:r>
    </w:p>
    <w:p w:rsidR="00731505" w:rsidRDefault="00731505"/>
    <w:p w:rsidR="00731505" w:rsidRDefault="00731505"/>
    <w:p w:rsidR="00731505" w:rsidRDefault="00731505"/>
    <w:p w:rsidR="00731505" w:rsidRDefault="00731505"/>
    <w:p w:rsidR="00731505" w:rsidRDefault="00731505"/>
    <w:p w:rsidR="00731505" w:rsidRDefault="00731505"/>
    <w:p w:rsidR="00731505" w:rsidRDefault="00731505"/>
    <w:p w:rsidR="00731505" w:rsidRDefault="00731505"/>
    <w:p w:rsidR="000E20C8" w:rsidRDefault="000E20C8" w:rsidP="000E20C8"/>
    <w:p w:rsidR="000E20C8" w:rsidRDefault="00082765" w:rsidP="000E20C8">
      <w:r>
        <w:rPr>
          <w:noProof/>
        </w:rPr>
        <w:pict>
          <v:shape id="_x0000_s2163" type="#_x0000_t75" style="position:absolute;margin-left:45pt;margin-top:4.25pt;width:75pt;height:69.75pt;z-index:251664384">
            <v:imagedata r:id="rId54" o:title=""/>
          </v:shape>
          <o:OLEObject Type="Embed" ProgID="Equation.DSMT4" ShapeID="_x0000_s2163" DrawAspect="Content" ObjectID="_1525687453" r:id="rId55"/>
        </w:pict>
      </w:r>
      <w:r>
        <w:rPr>
          <w:noProof/>
        </w:rPr>
        <w:pict>
          <v:shape id="_x0000_s2162" type="#_x0000_t75" style="position:absolute;margin-left:207pt;margin-top:4.25pt;width:123.9pt;height:90.65pt;z-index:251663360">
            <v:imagedata r:id="rId56" o:title=""/>
          </v:shape>
          <o:OLEObject Type="Embed" ProgID="Equation.DSMT4" ShapeID="_x0000_s2162" DrawAspect="Content" ObjectID="_1525687454" r:id="rId57"/>
        </w:pict>
      </w:r>
      <w:r w:rsidR="000E20C8">
        <w:t>8)</w:t>
      </w:r>
    </w:p>
    <w:p w:rsidR="000E20C8" w:rsidRDefault="000E20C8" w:rsidP="000E20C8"/>
    <w:p w:rsidR="000E20C8" w:rsidRDefault="000E20C8" w:rsidP="000E20C8"/>
    <w:p w:rsidR="000E20C8" w:rsidRDefault="000E20C8" w:rsidP="000E20C8">
      <w:r>
        <w:t>/3</w:t>
      </w:r>
    </w:p>
    <w:p w:rsidR="000E20C8" w:rsidRDefault="000E20C8"/>
    <w:p w:rsidR="000E20C8" w:rsidRDefault="000E20C8"/>
    <w:p w:rsidR="000E20C8" w:rsidRDefault="000E20C8"/>
    <w:p w:rsidR="000E20C8" w:rsidRDefault="000E20C8" w:rsidP="000E20C8"/>
    <w:p w:rsidR="00EC2829" w:rsidRDefault="00EC2829" w:rsidP="000E20C8"/>
    <w:p w:rsidR="000E20C8" w:rsidRDefault="00082765" w:rsidP="000E20C8">
      <w:r>
        <w:rPr>
          <w:noProof/>
        </w:rPr>
        <w:pict>
          <v:shape id="_x0000_s2164" type="#_x0000_t75" style="position:absolute;margin-left:207pt;margin-top:1.85pt;width:116pt;height:138pt;z-index:251665408">
            <v:imagedata r:id="rId58" o:title=""/>
          </v:shape>
          <o:OLEObject Type="Embed" ProgID="Equation.DSMT4" ShapeID="_x0000_s2164" DrawAspect="Content" ObjectID="_1525687455" r:id="rId59"/>
        </w:pict>
      </w:r>
      <w:r>
        <w:rPr>
          <w:noProof/>
        </w:rPr>
        <w:pict>
          <v:shape id="_x0000_s2165" type="#_x0000_t75" style="position:absolute;margin-left:45pt;margin-top:1.85pt;width:127pt;height:87.75pt;z-index:251666432">
            <v:imagedata r:id="rId60" o:title=""/>
          </v:shape>
          <o:OLEObject Type="Embed" ProgID="Equation.DSMT4" ShapeID="_x0000_s2165" DrawAspect="Content" ObjectID="_1525687456" r:id="rId61"/>
        </w:pict>
      </w:r>
      <w:r w:rsidR="000E20C8">
        <w:t>9)</w:t>
      </w:r>
    </w:p>
    <w:p w:rsidR="000E20C8" w:rsidRDefault="000E20C8" w:rsidP="000E20C8"/>
    <w:p w:rsidR="000E20C8" w:rsidRDefault="000E20C8" w:rsidP="000E20C8"/>
    <w:p w:rsidR="000E20C8" w:rsidRDefault="000E20C8" w:rsidP="000E20C8">
      <w:r>
        <w:t>/5</w:t>
      </w:r>
    </w:p>
    <w:p w:rsidR="000E20C8" w:rsidRDefault="000E20C8" w:rsidP="000E20C8"/>
    <w:p w:rsidR="000E20C8" w:rsidRDefault="000E20C8"/>
    <w:p w:rsidR="000E20C8" w:rsidRDefault="000E20C8"/>
    <w:p w:rsidR="004B6DD0" w:rsidRDefault="004B6DD0"/>
    <w:p w:rsidR="004B6DD0" w:rsidRDefault="004B6DD0"/>
    <w:p w:rsidR="004B6DD0" w:rsidRDefault="004B6DD0"/>
    <w:p w:rsidR="004B6DD0" w:rsidRDefault="004B6DD0"/>
    <w:p w:rsidR="000E20C8" w:rsidRDefault="000E20C8" w:rsidP="000E20C8"/>
    <w:p w:rsidR="000E20C8" w:rsidRDefault="00082765" w:rsidP="000E20C8">
      <w:r>
        <w:rPr>
          <w:noProof/>
        </w:rPr>
        <w:pict>
          <v:shape id="_x0000_s2168" type="#_x0000_t75" style="position:absolute;margin-left:315pt;margin-top:4.2pt;width:114.25pt;height:103.95pt;z-index:251669504">
            <v:imagedata r:id="rId62" o:title=""/>
          </v:shape>
          <o:OLEObject Type="Embed" ProgID="Equation.DSMT4" ShapeID="_x0000_s2168" DrawAspect="Content" ObjectID="_1525687457" r:id="rId63"/>
        </w:pict>
      </w:r>
      <w:r>
        <w:rPr>
          <w:noProof/>
        </w:rPr>
        <w:pict>
          <v:shape id="_x0000_s2166" type="#_x0000_t75" style="position:absolute;margin-left:171pt;margin-top:4.2pt;width:117pt;height:103.95pt;z-index:251667456">
            <v:imagedata r:id="rId64" o:title=""/>
          </v:shape>
          <o:OLEObject Type="Embed" ProgID="Equation.DSMT4" ShapeID="_x0000_s2166" DrawAspect="Content" ObjectID="_1525687458" r:id="rId65"/>
        </w:pict>
      </w:r>
      <w:r>
        <w:rPr>
          <w:noProof/>
        </w:rPr>
        <w:pict>
          <v:shape id="_x0000_s2167" type="#_x0000_t75" style="position:absolute;margin-left:45pt;margin-top:4.2pt;width:104.25pt;height:141pt;z-index:251668480">
            <v:imagedata r:id="rId66" o:title=""/>
          </v:shape>
          <o:OLEObject Type="Embed" ProgID="Equation.DSMT4" ShapeID="_x0000_s2167" DrawAspect="Content" ObjectID="_1525687459" r:id="rId67"/>
        </w:pict>
      </w:r>
      <w:r w:rsidR="000E20C8">
        <w:t>10)</w:t>
      </w:r>
    </w:p>
    <w:p w:rsidR="000E20C8" w:rsidRDefault="000E20C8" w:rsidP="000E20C8"/>
    <w:p w:rsidR="000E20C8" w:rsidRDefault="000E20C8" w:rsidP="000E20C8"/>
    <w:p w:rsidR="000E20C8" w:rsidRDefault="000E20C8" w:rsidP="000E20C8"/>
    <w:p w:rsidR="000E20C8" w:rsidRDefault="000E20C8" w:rsidP="000E20C8"/>
    <w:p w:rsidR="000E20C8" w:rsidRDefault="000E20C8" w:rsidP="000E20C8"/>
    <w:p w:rsidR="000E20C8" w:rsidRDefault="000E20C8" w:rsidP="000E20C8"/>
    <w:p w:rsidR="000E20C8" w:rsidRDefault="000E20C8" w:rsidP="000E20C8">
      <w:r>
        <w:t>/6</w:t>
      </w:r>
    </w:p>
    <w:p w:rsidR="000E20C8" w:rsidRDefault="000E20C8" w:rsidP="000E20C8"/>
    <w:p w:rsidR="000E20C8" w:rsidRDefault="000E20C8" w:rsidP="000E20C8">
      <w:bookmarkStart w:id="0" w:name="_GoBack"/>
      <w:bookmarkEnd w:id="0"/>
    </w:p>
    <w:p w:rsidR="000E20C8" w:rsidRDefault="000E20C8"/>
    <w:p w:rsidR="00FC6D38" w:rsidRDefault="00FC6D38"/>
    <w:sectPr w:rsidR="00FC6D38" w:rsidSect="006A5CDA">
      <w:footerReference w:type="default" r:id="rId68"/>
      <w:pgSz w:w="12240" w:h="15840"/>
      <w:pgMar w:top="864" w:right="1440" w:bottom="864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2765" w:rsidRDefault="00082765">
      <w:r>
        <w:separator/>
      </w:r>
    </w:p>
  </w:endnote>
  <w:endnote w:type="continuationSeparator" w:id="0">
    <w:p w:rsidR="00082765" w:rsidRDefault="000827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2C19" w:rsidRPr="00912C19" w:rsidRDefault="006A5CDA" w:rsidP="006A5CDA">
    <w:pPr>
      <w:pStyle w:val="Footer"/>
      <w:tabs>
        <w:tab w:val="clear" w:pos="8640"/>
        <w:tab w:val="right" w:pos="9180"/>
      </w:tabs>
      <w:ind w:right="360"/>
      <w:rPr>
        <w:sz w:val="20"/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0ABAAF0B" wp14:editId="36D9F145">
          <wp:extent cx="838200" cy="297180"/>
          <wp:effectExtent l="0" t="0" r="0" b="7620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912C19" w:rsidRPr="00DD5822">
      <w:rPr>
        <w:sz w:val="20"/>
        <w:szCs w:val="20"/>
      </w:rPr>
      <w:tab/>
    </w:r>
    <w:r w:rsidR="00912C19">
      <w:rPr>
        <w:sz w:val="20"/>
        <w:szCs w:val="20"/>
      </w:rPr>
      <w:t>11</w:t>
    </w:r>
    <w:r w:rsidR="00912C19" w:rsidRPr="00DD5822">
      <w:rPr>
        <w:sz w:val="20"/>
        <w:szCs w:val="20"/>
      </w:rPr>
      <w:t xml:space="preserve"> – </w:t>
    </w:r>
    <w:r w:rsidR="00912C19" w:rsidRPr="00DD5822">
      <w:rPr>
        <w:rStyle w:val="PageNumber"/>
        <w:sz w:val="20"/>
        <w:szCs w:val="20"/>
      </w:rPr>
      <w:fldChar w:fldCharType="begin"/>
    </w:r>
    <w:r w:rsidR="00912C19" w:rsidRPr="00DD5822">
      <w:rPr>
        <w:rStyle w:val="PageNumber"/>
        <w:sz w:val="20"/>
        <w:szCs w:val="20"/>
      </w:rPr>
      <w:instrText xml:space="preserve"> PAGE </w:instrText>
    </w:r>
    <w:r w:rsidR="00912C19" w:rsidRPr="00DD5822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3</w:t>
    </w:r>
    <w:r w:rsidR="00912C19" w:rsidRPr="00DD5822">
      <w:rPr>
        <w:rStyle w:val="PageNumber"/>
        <w:sz w:val="20"/>
        <w:szCs w:val="20"/>
      </w:rPr>
      <w:fldChar w:fldCharType="end"/>
    </w:r>
    <w:r w:rsidR="00912C19" w:rsidRPr="00DD5822"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2765" w:rsidRDefault="00082765">
      <w:r>
        <w:separator/>
      </w:r>
    </w:p>
  </w:footnote>
  <w:footnote w:type="continuationSeparator" w:id="0">
    <w:p w:rsidR="00082765" w:rsidRDefault="000827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E73D94"/>
    <w:multiLevelType w:val="hybridMultilevel"/>
    <w:tmpl w:val="7C24CC9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C657CFA"/>
    <w:multiLevelType w:val="hybridMultilevel"/>
    <w:tmpl w:val="DB307DB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C8E0809"/>
    <w:multiLevelType w:val="hybridMultilevel"/>
    <w:tmpl w:val="3DAC75F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activeWritingStyle w:appName="MSWord" w:lang="en-US" w:vendorID="64" w:dllVersion="131078" w:nlCheck="1" w:checkStyle="1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638B"/>
    <w:rsid w:val="000018CE"/>
    <w:rsid w:val="00071B0B"/>
    <w:rsid w:val="00082765"/>
    <w:rsid w:val="000B638B"/>
    <w:rsid w:val="000E20C8"/>
    <w:rsid w:val="00131904"/>
    <w:rsid w:val="00143180"/>
    <w:rsid w:val="00156BEA"/>
    <w:rsid w:val="00183984"/>
    <w:rsid w:val="00206A10"/>
    <w:rsid w:val="002645C6"/>
    <w:rsid w:val="002B749F"/>
    <w:rsid w:val="002F3C52"/>
    <w:rsid w:val="003146FE"/>
    <w:rsid w:val="003240AA"/>
    <w:rsid w:val="00361B34"/>
    <w:rsid w:val="00371BC5"/>
    <w:rsid w:val="00381A66"/>
    <w:rsid w:val="003E4BCD"/>
    <w:rsid w:val="00440340"/>
    <w:rsid w:val="004561D7"/>
    <w:rsid w:val="00467AAF"/>
    <w:rsid w:val="00482879"/>
    <w:rsid w:val="004A59B6"/>
    <w:rsid w:val="004A67F6"/>
    <w:rsid w:val="004B6DD0"/>
    <w:rsid w:val="004F4418"/>
    <w:rsid w:val="0051548D"/>
    <w:rsid w:val="0052627E"/>
    <w:rsid w:val="00567D5A"/>
    <w:rsid w:val="00571AF6"/>
    <w:rsid w:val="00576033"/>
    <w:rsid w:val="005A1061"/>
    <w:rsid w:val="005B6391"/>
    <w:rsid w:val="005E3E71"/>
    <w:rsid w:val="005E59E6"/>
    <w:rsid w:val="005F09AF"/>
    <w:rsid w:val="00606293"/>
    <w:rsid w:val="00632BE2"/>
    <w:rsid w:val="00654C6D"/>
    <w:rsid w:val="006616B2"/>
    <w:rsid w:val="006A5CDA"/>
    <w:rsid w:val="006D15EC"/>
    <w:rsid w:val="006E2B21"/>
    <w:rsid w:val="007300F5"/>
    <w:rsid w:val="00731505"/>
    <w:rsid w:val="00755494"/>
    <w:rsid w:val="00783A58"/>
    <w:rsid w:val="007A6009"/>
    <w:rsid w:val="007D55C8"/>
    <w:rsid w:val="007E4E4B"/>
    <w:rsid w:val="00812BB3"/>
    <w:rsid w:val="00813911"/>
    <w:rsid w:val="008239C1"/>
    <w:rsid w:val="00827904"/>
    <w:rsid w:val="00843600"/>
    <w:rsid w:val="0086124C"/>
    <w:rsid w:val="00912C19"/>
    <w:rsid w:val="00970C48"/>
    <w:rsid w:val="009C0D2B"/>
    <w:rsid w:val="009D51C7"/>
    <w:rsid w:val="00A53CDA"/>
    <w:rsid w:val="00A969D2"/>
    <w:rsid w:val="00AA12CC"/>
    <w:rsid w:val="00AA2E14"/>
    <w:rsid w:val="00AA49DF"/>
    <w:rsid w:val="00AA6320"/>
    <w:rsid w:val="00AB0825"/>
    <w:rsid w:val="00AB1D16"/>
    <w:rsid w:val="00AC2871"/>
    <w:rsid w:val="00B03310"/>
    <w:rsid w:val="00B05D0E"/>
    <w:rsid w:val="00B22F9A"/>
    <w:rsid w:val="00B2792E"/>
    <w:rsid w:val="00B3729D"/>
    <w:rsid w:val="00B647F4"/>
    <w:rsid w:val="00BE3DEA"/>
    <w:rsid w:val="00BE6FE2"/>
    <w:rsid w:val="00BF185F"/>
    <w:rsid w:val="00BF553E"/>
    <w:rsid w:val="00C53969"/>
    <w:rsid w:val="00C55D9B"/>
    <w:rsid w:val="00C676A5"/>
    <w:rsid w:val="00C8175B"/>
    <w:rsid w:val="00CC63AC"/>
    <w:rsid w:val="00D24C87"/>
    <w:rsid w:val="00D524EB"/>
    <w:rsid w:val="00D97405"/>
    <w:rsid w:val="00DB5F6D"/>
    <w:rsid w:val="00DC00D5"/>
    <w:rsid w:val="00DC5866"/>
    <w:rsid w:val="00DC6102"/>
    <w:rsid w:val="00DF4D43"/>
    <w:rsid w:val="00E21ACE"/>
    <w:rsid w:val="00E56448"/>
    <w:rsid w:val="00E64268"/>
    <w:rsid w:val="00E976FD"/>
    <w:rsid w:val="00EB38A7"/>
    <w:rsid w:val="00EC2829"/>
    <w:rsid w:val="00EF02BB"/>
    <w:rsid w:val="00EF243C"/>
    <w:rsid w:val="00EF6E80"/>
    <w:rsid w:val="00F121EA"/>
    <w:rsid w:val="00F4164B"/>
    <w:rsid w:val="00FC6D38"/>
    <w:rsid w:val="00FE14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83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12C1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12C19"/>
  </w:style>
  <w:style w:type="paragraph" w:styleId="BalloonText">
    <w:name w:val="Balloon Text"/>
    <w:basedOn w:val="Normal"/>
    <w:link w:val="BalloonTextChar"/>
    <w:uiPriority w:val="99"/>
    <w:semiHidden/>
    <w:unhideWhenUsed/>
    <w:rsid w:val="00EF243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243C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12C1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12C19"/>
  </w:style>
  <w:style w:type="paragraph" w:styleId="BalloonText">
    <w:name w:val="Balloon Text"/>
    <w:basedOn w:val="Normal"/>
    <w:link w:val="BalloonTextChar"/>
    <w:uiPriority w:val="99"/>
    <w:semiHidden/>
    <w:unhideWhenUsed/>
    <w:rsid w:val="00EF243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243C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3</Words>
  <Characters>249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>Calgary Board of Education</Company>
  <LinksUpToDate>false</LinksUpToDate>
  <CharactersWithSpaces>2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creator>Ron Licht</dc:creator>
  <cp:lastModifiedBy>Ron H Licht</cp:lastModifiedBy>
  <cp:revision>7</cp:revision>
  <cp:lastPrinted>2016-05-25T19:13:00Z</cp:lastPrinted>
  <dcterms:created xsi:type="dcterms:W3CDTF">2011-01-31T20:27:00Z</dcterms:created>
  <dcterms:modified xsi:type="dcterms:W3CDTF">2016-05-25T1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